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B1111F" w14:textId="77777777" w:rsidR="00030FFF" w:rsidRDefault="00030FFF" w:rsidP="00030FFF">
      <w:r>
        <w:rPr>
          <w:b/>
        </w:rPr>
        <w:t>Simplifying Radicals</w:t>
      </w:r>
      <w:r>
        <w:rPr>
          <w:b/>
        </w:rPr>
        <w:tab/>
      </w:r>
      <w:r>
        <w:tab/>
      </w:r>
      <w:r>
        <w:tab/>
      </w:r>
      <w:r>
        <w:tab/>
      </w:r>
      <w:r>
        <w:tab/>
        <w:t>Name: ________________________________</w:t>
      </w:r>
    </w:p>
    <w:p w14:paraId="48EAD3BD" w14:textId="77777777" w:rsidR="00030FFF" w:rsidRDefault="00030FFF" w:rsidP="00030FFF">
      <w:r>
        <w:t>Homework</w:t>
      </w:r>
      <w:r>
        <w:tab/>
      </w:r>
      <w:r>
        <w:tab/>
      </w:r>
      <w:r>
        <w:tab/>
      </w:r>
      <w:r>
        <w:tab/>
      </w:r>
      <w:r>
        <w:tab/>
      </w:r>
      <w:r>
        <w:tab/>
        <w:t>Date: ________________ Class: __________</w:t>
      </w:r>
    </w:p>
    <w:p w14:paraId="73C9CEB3" w14:textId="77777777" w:rsidR="003A2473" w:rsidRPr="00273383" w:rsidRDefault="003A2473" w:rsidP="000D4273">
      <w:pPr>
        <w:rPr>
          <w:i/>
        </w:rPr>
      </w:pPr>
      <w:r w:rsidRPr="00273383">
        <w:rPr>
          <w:i/>
        </w:rPr>
        <w:t>Simplify the following radical expressions.</w:t>
      </w:r>
      <w:r>
        <w:rPr>
          <w:i/>
        </w:rPr>
        <w:t xml:space="preserve"> Assume variables are real numbers greater than or equal to 0.</w:t>
      </w:r>
    </w:p>
    <w:p w14:paraId="200BAF73" w14:textId="77777777" w:rsidR="003A2473" w:rsidRPr="000D4273" w:rsidRDefault="00CE75A4" w:rsidP="005A7F57">
      <w:pPr>
        <w:pStyle w:val="ListParagraph"/>
        <w:numPr>
          <w:ilvl w:val="0"/>
          <w:numId w:val="1"/>
        </w:numPr>
        <w:rPr>
          <w:rFonts w:eastAsia="MS MinNew Roman"/>
        </w:rPr>
      </w:pPr>
      <w:r w:rsidRPr="00447FA5">
        <w:rPr>
          <w:rFonts w:eastAsia="MS MinNew Roman"/>
          <w:position w:val="-6"/>
        </w:rPr>
        <w:object w:dxaOrig="740" w:dyaOrig="380" w14:anchorId="2AF5E9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37pt;height:19pt" o:ole="">
            <v:imagedata r:id="rId8" o:title=""/>
          </v:shape>
          <o:OLEObject Type="Embed" ProgID="Equation.DSMT4" ShapeID="_x0000_i1050" DrawAspect="Content" ObjectID="_1312950291" r:id="rId9"/>
        </w:object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 w:rsidRPr="005A7F57">
        <w:rPr>
          <w:rFonts w:eastAsia="MS MinNew Roman"/>
          <w:sz w:val="24"/>
        </w:rPr>
        <w:t>2.</w:t>
      </w:r>
      <w:r w:rsidR="003A2473">
        <w:rPr>
          <w:rFonts w:eastAsia="MS MinNew Roman"/>
        </w:rPr>
        <w:t xml:space="preserve">   </w:t>
      </w:r>
      <w:r w:rsidRPr="00CE75A4">
        <w:rPr>
          <w:rFonts w:eastAsia="MS MinNew Roman"/>
          <w:position w:val="-6"/>
        </w:rPr>
        <w:object w:dxaOrig="860" w:dyaOrig="380" w14:anchorId="3701389A">
          <v:shape id="_x0000_i1053" type="#_x0000_t75" style="width:43pt;height:19pt" o:ole="">
            <v:imagedata r:id="rId10" o:title=""/>
          </v:shape>
          <o:OLEObject Type="Embed" ProgID="Equation.DSMT4" ShapeID="_x0000_i1053" DrawAspect="Content" ObjectID="_1312950292" r:id="rId11"/>
        </w:object>
      </w:r>
      <w:r w:rsidR="00447FA5">
        <w:rPr>
          <w:rFonts w:eastAsia="MS MinNew Roman"/>
        </w:rPr>
        <w:t xml:space="preserve"> </w:t>
      </w:r>
    </w:p>
    <w:p w14:paraId="7B56A385" w14:textId="77777777" w:rsidR="003A2473" w:rsidRDefault="003A2473" w:rsidP="005A7F57">
      <w:pPr>
        <w:pStyle w:val="ListParagraph"/>
        <w:rPr>
          <w:rFonts w:eastAsia="MS MinNew Roman"/>
        </w:rPr>
      </w:pPr>
    </w:p>
    <w:p w14:paraId="45CC0FDD" w14:textId="77777777" w:rsidR="00CE75A4" w:rsidRDefault="003A2473" w:rsidP="005A7F57">
      <w:pPr>
        <w:pStyle w:val="ListParagraph"/>
        <w:rPr>
          <w:rFonts w:eastAsia="MS MinNew Roman"/>
        </w:rPr>
      </w:pPr>
      <w:r>
        <w:rPr>
          <w:rFonts w:eastAsia="MS MinNew Roman"/>
        </w:rPr>
        <w:br/>
      </w:r>
    </w:p>
    <w:p w14:paraId="40897683" w14:textId="77777777" w:rsidR="003A2473" w:rsidRDefault="003A2473" w:rsidP="005A7F57">
      <w:pPr>
        <w:pStyle w:val="ListParagraph"/>
      </w:pPr>
      <w:r>
        <w:rPr>
          <w:rFonts w:eastAsia="MS MinNew Roman"/>
        </w:rPr>
        <w:br/>
      </w:r>
    </w:p>
    <w:p w14:paraId="749468A3" w14:textId="77777777" w:rsidR="003A2473" w:rsidRPr="005A7F57" w:rsidRDefault="003A2473" w:rsidP="005A7F57">
      <w:pPr>
        <w:pStyle w:val="ListParagraph"/>
        <w:numPr>
          <w:ilvl w:val="0"/>
          <w:numId w:val="4"/>
        </w:numPr>
      </w:pPr>
      <w:r>
        <w:t xml:space="preserve">  </w:t>
      </w:r>
      <w:r w:rsidR="00447FA5" w:rsidRPr="00447FA5">
        <w:rPr>
          <w:position w:val="-8"/>
        </w:rPr>
        <w:object w:dxaOrig="1120" w:dyaOrig="360" w14:anchorId="44E54051">
          <v:shape id="_x0000_i1027" type="#_x0000_t75" style="width:56pt;height:18pt" o:ole="">
            <v:imagedata r:id="rId12" o:title=""/>
          </v:shape>
          <o:OLEObject Type="Embed" ProgID="Equation.DSMT4" ShapeID="_x0000_i1027" DrawAspect="Content" ObjectID="_1312950293" r:id="rId13"/>
        </w:object>
      </w:r>
      <w:r>
        <w:rPr>
          <w:rFonts w:eastAsia="MS MinNew Roman"/>
        </w:rPr>
        <w:tab/>
      </w:r>
      <w:r>
        <w:rPr>
          <w:rFonts w:eastAsia="MS MinNew Roman"/>
        </w:rPr>
        <w:tab/>
      </w:r>
      <w:r>
        <w:rPr>
          <w:rFonts w:eastAsia="MS MinNew Roman"/>
        </w:rPr>
        <w:tab/>
      </w:r>
      <w:r>
        <w:rPr>
          <w:rFonts w:eastAsia="MS MinNew Roman"/>
        </w:rPr>
        <w:tab/>
      </w:r>
      <w:r>
        <w:rPr>
          <w:rFonts w:eastAsia="MS MinNew Roman"/>
        </w:rPr>
        <w:tab/>
      </w:r>
      <w:r w:rsidR="00447FA5">
        <w:rPr>
          <w:rFonts w:eastAsia="MS MinNew Roman"/>
        </w:rPr>
        <w:tab/>
      </w:r>
      <w:r w:rsidRPr="005A7F57">
        <w:rPr>
          <w:rFonts w:eastAsia="MS MinNew Roman"/>
          <w:sz w:val="24"/>
        </w:rPr>
        <w:t>4.</w:t>
      </w:r>
      <w:r>
        <w:rPr>
          <w:rFonts w:eastAsia="MS MinNew Roman"/>
        </w:rPr>
        <w:t xml:space="preserve">   </w:t>
      </w:r>
      <w:r w:rsidR="00CE75A4" w:rsidRPr="00CE75A4">
        <w:rPr>
          <w:rFonts w:eastAsia="MS MinNew Roman"/>
          <w:position w:val="-6"/>
        </w:rPr>
        <w:object w:dxaOrig="820" w:dyaOrig="400" w14:anchorId="29E12B22">
          <v:shape id="_x0000_i1056" type="#_x0000_t75" style="width:41pt;height:20pt" o:ole="">
            <v:imagedata r:id="rId14" o:title=""/>
          </v:shape>
          <o:OLEObject Type="Embed" ProgID="Equation.DSMT4" ShapeID="_x0000_i1056" DrawAspect="Content" ObjectID="_1312950294" r:id="rId15"/>
        </w:object>
      </w:r>
      <w:r>
        <w:rPr>
          <w:rFonts w:eastAsia="MS MinNew Roman"/>
        </w:rPr>
        <w:br/>
      </w:r>
      <w:r>
        <w:rPr>
          <w:rFonts w:eastAsia="MS MinNew Roman"/>
        </w:rPr>
        <w:br/>
      </w:r>
    </w:p>
    <w:p w14:paraId="7C7F2860" w14:textId="77777777" w:rsidR="00CE75A4" w:rsidRDefault="00CE75A4" w:rsidP="005A7F57">
      <w:pPr>
        <w:pStyle w:val="ListParagraph"/>
        <w:rPr>
          <w:rFonts w:eastAsia="MS MinNew Roman"/>
        </w:rPr>
      </w:pPr>
    </w:p>
    <w:p w14:paraId="353CF21F" w14:textId="77777777" w:rsidR="003A2473" w:rsidRPr="000D4273" w:rsidRDefault="003A2473" w:rsidP="005A7F57">
      <w:pPr>
        <w:pStyle w:val="ListParagraph"/>
      </w:pPr>
      <w:r>
        <w:rPr>
          <w:rFonts w:eastAsia="MS MinNew Roman"/>
        </w:rPr>
        <w:br/>
      </w:r>
    </w:p>
    <w:p w14:paraId="7E2163DA" w14:textId="77777777" w:rsidR="003A2473" w:rsidRDefault="00CE75A4" w:rsidP="005A7F57">
      <w:pPr>
        <w:pStyle w:val="ListParagraph"/>
        <w:numPr>
          <w:ilvl w:val="0"/>
          <w:numId w:val="5"/>
        </w:numPr>
        <w:rPr>
          <w:rFonts w:eastAsia="MS MinNew Roman"/>
        </w:rPr>
      </w:pPr>
      <w:r w:rsidRPr="00CE75A4">
        <w:rPr>
          <w:rFonts w:eastAsia="MS MinNew Roman"/>
          <w:position w:val="-6"/>
        </w:rPr>
        <w:object w:dxaOrig="2840" w:dyaOrig="380" w14:anchorId="3E408AAC">
          <v:shape id="_x0000_i1059" type="#_x0000_t75" style="width:142pt;height:19pt" o:ole="">
            <v:imagedata r:id="rId16" o:title=""/>
          </v:shape>
          <o:OLEObject Type="Embed" ProgID="Equation.DSMT4" ShapeID="_x0000_i1059" DrawAspect="Content" ObjectID="_1312950295" r:id="rId17"/>
        </w:object>
      </w:r>
      <w:r w:rsidR="00447FA5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 w:rsidRPr="005A7F57">
        <w:rPr>
          <w:rFonts w:eastAsia="MS MinNew Roman"/>
          <w:sz w:val="24"/>
        </w:rPr>
        <w:t>6</w:t>
      </w:r>
      <w:r w:rsidR="003A2473" w:rsidRPr="005A7F57">
        <w:rPr>
          <w:rFonts w:eastAsia="MS MinNew Roman"/>
          <w:sz w:val="28"/>
        </w:rPr>
        <w:t>.</w:t>
      </w:r>
      <w:r w:rsidR="003A2473" w:rsidRPr="005A7F57">
        <w:rPr>
          <w:rFonts w:eastAsia="MS MinNew Roman"/>
          <w:sz w:val="24"/>
        </w:rPr>
        <w:t xml:space="preserve">   </w:t>
      </w:r>
      <w:r w:rsidR="00447FA5" w:rsidRPr="00447FA5">
        <w:rPr>
          <w:rFonts w:eastAsia="MS MinNew Roman"/>
          <w:position w:val="-10"/>
          <w:sz w:val="24"/>
        </w:rPr>
        <w:object w:dxaOrig="1440" w:dyaOrig="380" w14:anchorId="4D14C1B9">
          <v:shape id="_x0000_i1030" type="#_x0000_t75" style="width:1in;height:19pt" o:ole="">
            <v:imagedata r:id="rId18" o:title=""/>
          </v:shape>
          <o:OLEObject Type="Embed" ProgID="Equation.DSMT4" ShapeID="_x0000_i1030" DrawAspect="Content" ObjectID="_1312950296" r:id="rId19"/>
        </w:object>
      </w:r>
      <w:r w:rsidR="00447FA5">
        <w:rPr>
          <w:rFonts w:eastAsia="MS MinNew Roman"/>
          <w:sz w:val="24"/>
        </w:rPr>
        <w:t xml:space="preserve"> </w:t>
      </w:r>
      <w:r w:rsidR="003A2473" w:rsidRPr="005A7F57">
        <w:rPr>
          <w:rFonts w:eastAsia="MS MinNew Roman"/>
        </w:rPr>
        <w:br/>
      </w:r>
      <w:r w:rsidR="003A2473" w:rsidRPr="005A7F57">
        <w:rPr>
          <w:rFonts w:eastAsia="MS MinNew Roman"/>
        </w:rPr>
        <w:br/>
      </w:r>
    </w:p>
    <w:p w14:paraId="6200A52B" w14:textId="77777777" w:rsidR="00CE75A4" w:rsidRDefault="00CE75A4" w:rsidP="005A7F57">
      <w:pPr>
        <w:pStyle w:val="ListParagraph"/>
        <w:rPr>
          <w:rFonts w:eastAsia="MS MinNew Roman"/>
        </w:rPr>
      </w:pPr>
    </w:p>
    <w:p w14:paraId="4DCD4FF1" w14:textId="77777777" w:rsidR="003A2473" w:rsidRPr="005A7F57" w:rsidRDefault="003A2473" w:rsidP="005A7F57">
      <w:pPr>
        <w:pStyle w:val="ListParagraph"/>
        <w:rPr>
          <w:rFonts w:eastAsia="MS MinNew Roman"/>
        </w:rPr>
      </w:pPr>
      <w:r w:rsidRPr="005A7F57">
        <w:rPr>
          <w:rFonts w:eastAsia="MS MinNew Roman"/>
        </w:rPr>
        <w:br/>
      </w:r>
      <w:r w:rsidRPr="005A7F57">
        <w:rPr>
          <w:rFonts w:eastAsia="MS MinNew Roman"/>
        </w:rPr>
        <w:br/>
      </w:r>
    </w:p>
    <w:p w14:paraId="5880AAEA" w14:textId="77777777" w:rsidR="003A2473" w:rsidRDefault="00CE75A4" w:rsidP="005A7F57">
      <w:pPr>
        <w:pStyle w:val="ListParagraph"/>
        <w:numPr>
          <w:ilvl w:val="0"/>
          <w:numId w:val="6"/>
        </w:numPr>
        <w:rPr>
          <w:rFonts w:eastAsia="MS MinNew Roman"/>
        </w:rPr>
      </w:pPr>
      <w:r w:rsidRPr="00CE75A4">
        <w:rPr>
          <w:rFonts w:eastAsia="MS MinNew Roman"/>
          <w:position w:val="-12"/>
        </w:rPr>
        <w:object w:dxaOrig="1040" w:dyaOrig="460" w14:anchorId="3058BCDC">
          <v:shape id="_x0000_i1062" type="#_x0000_t75" style="width:52pt;height:23pt" o:ole="">
            <v:imagedata r:id="rId20" o:title=""/>
          </v:shape>
          <o:OLEObject Type="Embed" ProgID="Equation.DSMT4" ShapeID="_x0000_i1062" DrawAspect="Content" ObjectID="_1312950297" r:id="rId21"/>
        </w:object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447FA5">
        <w:rPr>
          <w:rFonts w:eastAsia="MS MinNew Roman"/>
        </w:rPr>
        <w:tab/>
      </w:r>
      <w:r w:rsidR="003A2473">
        <w:rPr>
          <w:rFonts w:eastAsia="MS MinNew Roman"/>
        </w:rPr>
        <w:tab/>
      </w:r>
      <w:r w:rsidR="003A2473" w:rsidRPr="005A7F57">
        <w:rPr>
          <w:rFonts w:eastAsia="MS MinNew Roman"/>
          <w:sz w:val="24"/>
        </w:rPr>
        <w:t xml:space="preserve">8.   </w:t>
      </w:r>
      <w:r w:rsidRPr="00CE75A4">
        <w:rPr>
          <w:rFonts w:eastAsia="MS MinNew Roman"/>
          <w:position w:val="-12"/>
          <w:sz w:val="24"/>
        </w:rPr>
        <w:object w:dxaOrig="820" w:dyaOrig="460" w14:anchorId="575217EA">
          <v:shape id="_x0000_i1065" type="#_x0000_t75" style="width:41pt;height:23pt" o:ole="">
            <v:imagedata r:id="rId22" o:title=""/>
          </v:shape>
          <o:OLEObject Type="Embed" ProgID="Equation.DSMT4" ShapeID="_x0000_i1065" DrawAspect="Content" ObjectID="_1312950298" r:id="rId23"/>
        </w:object>
      </w:r>
      <w:r w:rsidR="003A2473" w:rsidRPr="005A7F57">
        <w:rPr>
          <w:rFonts w:eastAsia="MS MinNew Roman"/>
        </w:rPr>
        <w:br/>
      </w:r>
      <w:r w:rsidR="003A2473" w:rsidRPr="005A7F57">
        <w:rPr>
          <w:rFonts w:eastAsia="MS MinNew Roman"/>
        </w:rPr>
        <w:br/>
      </w:r>
    </w:p>
    <w:p w14:paraId="5B29AF18" w14:textId="77777777" w:rsidR="00CE75A4" w:rsidRPr="00CE75A4" w:rsidRDefault="00CE75A4" w:rsidP="00CE75A4">
      <w:pPr>
        <w:rPr>
          <w:rFonts w:eastAsia="MS MinNew Roman"/>
        </w:rPr>
      </w:pPr>
    </w:p>
    <w:p w14:paraId="692F0E9F" w14:textId="77777777" w:rsidR="003A2473" w:rsidRPr="00CE75A4" w:rsidRDefault="003A2473" w:rsidP="00CE75A4">
      <w:pPr>
        <w:pStyle w:val="ListParagraph"/>
        <w:rPr>
          <w:rFonts w:eastAsia="MS MinNew Roman"/>
        </w:rPr>
      </w:pPr>
    </w:p>
    <w:p w14:paraId="4D50E0F9" w14:textId="77777777" w:rsidR="003A2473" w:rsidRPr="005A7F57" w:rsidRDefault="003A2473" w:rsidP="005A7F57">
      <w:pPr>
        <w:pStyle w:val="ListParagraph"/>
        <w:rPr>
          <w:rFonts w:eastAsia="MS MinNew Roman"/>
        </w:rPr>
      </w:pPr>
    </w:p>
    <w:p w14:paraId="32D389EC" w14:textId="77777777" w:rsidR="003A2473" w:rsidRDefault="003A2473" w:rsidP="00273383">
      <w:pPr>
        <w:pStyle w:val="ListParagraph"/>
        <w:ind w:left="0"/>
        <w:rPr>
          <w:rFonts w:eastAsia="MS MinNew Roman"/>
          <w:i/>
        </w:rPr>
      </w:pPr>
      <w:r w:rsidRPr="005A7F57">
        <w:rPr>
          <w:rFonts w:eastAsia="MS MinNew Roman"/>
          <w:i/>
        </w:rPr>
        <w:t>Find the perimeter and area of the following rectangle.</w:t>
      </w:r>
    </w:p>
    <w:p w14:paraId="785EF7ED" w14:textId="77777777" w:rsidR="00CE75A4" w:rsidRPr="005A7F57" w:rsidRDefault="00CE75A4" w:rsidP="00273383">
      <w:pPr>
        <w:pStyle w:val="ListParagraph"/>
        <w:ind w:left="0"/>
        <w:rPr>
          <w:rFonts w:eastAsia="MS MinNew Roman"/>
          <w:i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36C5D9A" wp14:editId="6F4F9E81">
                <wp:simplePos x="0" y="0"/>
                <wp:positionH relativeFrom="column">
                  <wp:posOffset>457200</wp:posOffset>
                </wp:positionH>
                <wp:positionV relativeFrom="paragraph">
                  <wp:posOffset>308610</wp:posOffset>
                </wp:positionV>
                <wp:extent cx="1276350" cy="638175"/>
                <wp:effectExtent l="0" t="0" r="19050" b="22225"/>
                <wp:wrapNone/>
                <wp:docPr id="3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0" cy="638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36pt;margin-top:24.3pt;width:100.5pt;height:50.2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" strokeweight="2pt"/>
            </w:pict>
          </mc:Fallback>
        </mc:AlternateContent>
      </w:r>
    </w:p>
    <w:p w14:paraId="6E5A2D17" w14:textId="77777777" w:rsidR="003A2473" w:rsidRPr="005A7F57" w:rsidRDefault="00030FFF" w:rsidP="005A7F57">
      <w:pPr>
        <w:pStyle w:val="ListParagraph"/>
        <w:ind w:left="0"/>
        <w:rPr>
          <w:rFonts w:eastAsia="MS MinNew Roman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 wp14:anchorId="5C80B897" wp14:editId="51367144">
                <wp:simplePos x="0" y="0"/>
                <wp:positionH relativeFrom="column">
                  <wp:posOffset>1781175</wp:posOffset>
                </wp:positionH>
                <wp:positionV relativeFrom="paragraph">
                  <wp:posOffset>166370</wp:posOffset>
                </wp:positionV>
                <wp:extent cx="504825" cy="435610"/>
                <wp:effectExtent l="3175" t="127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435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B65434E" w14:textId="77777777" w:rsidR="00447FA5" w:rsidRDefault="00447FA5" w:rsidP="00447FA5">
                            <w:r w:rsidRPr="00447FA5">
                              <w:rPr>
                                <w:position w:val="-8"/>
                              </w:rPr>
                              <w:object w:dxaOrig="499" w:dyaOrig="360" w14:anchorId="073B5925">
                                <v:shape id="_x0000_i1035" type="#_x0000_t75" style="width:32pt;height:23pt" o:ole="">
                                  <v:imagedata r:id="rId24" o:title=""/>
                                </v:shape>
                                <o:OLEObject Type="Embed" ProgID="Equation.DSMT4" ShapeID="_x0000_i1035" DrawAspect="Content" ObjectID="_1312950299" r:id="rId2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140.25pt;margin-top:13.1pt;width:39.75pt;height:34.3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" stroked="f">
                <v:textbox>
                  <w:txbxContent>
                    <w:p w14:paraId="0B65434E" w14:textId="77777777" w:rsidR="00447FA5" w:rsidRDefault="00447FA5" w:rsidP="00447FA5">
                      <w:r w:rsidRPr="00447FA5">
                        <w:rPr>
                          <w:position w:val="-8"/>
                        </w:rPr>
                        <w:object w:dxaOrig="499" w:dyaOrig="360" w14:anchorId="073B5925">
                          <v:shape id="_x0000_i1035" type="#_x0000_t75" style="width:32pt;height:23pt" o:ole="">
                            <v:imagedata r:id="rId26" o:title=""/>
                          </v:shape>
                          <o:OLEObject Type="Embed" ProgID="Equation.DSMT4" ShapeID="_x0000_i1035" DrawAspect="Content" ObjectID="_1312950299" r:id="rId2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CE75A4">
        <w:rPr>
          <w:rFonts w:eastAsia="MS MinNew Roman"/>
          <w:sz w:val="24"/>
        </w:rPr>
        <w:t>9</w:t>
      </w:r>
      <w:r w:rsidR="003A2473" w:rsidRPr="005A7F57">
        <w:rPr>
          <w:rFonts w:eastAsia="MS MinNew Roman"/>
          <w:sz w:val="24"/>
        </w:rPr>
        <w:t>.</w:t>
      </w:r>
    </w:p>
    <w:p w14:paraId="1480BE13" w14:textId="77777777" w:rsidR="003A2473" w:rsidRDefault="003A2473" w:rsidP="0066229A">
      <w:pPr>
        <w:pStyle w:val="ListParagraph"/>
        <w:ind w:left="0"/>
        <w:rPr>
          <w:rFonts w:eastAsia="MS MinNew Roman"/>
        </w:rPr>
      </w:pPr>
    </w:p>
    <w:p w14:paraId="2A0895FA" w14:textId="77777777" w:rsidR="003A2473" w:rsidRDefault="003A2473" w:rsidP="0066229A">
      <w:pPr>
        <w:pStyle w:val="ListParagraph"/>
        <w:ind w:left="0"/>
        <w:rPr>
          <w:rFonts w:eastAsia="MS MinNew Roman"/>
        </w:rPr>
      </w:pPr>
    </w:p>
    <w:p w14:paraId="266E5EB4" w14:textId="77777777" w:rsidR="003A2473" w:rsidRDefault="00CE75A4" w:rsidP="0066229A">
      <w:pPr>
        <w:pStyle w:val="ListParagraph"/>
        <w:ind w:left="0"/>
        <w:rPr>
          <w:rFonts w:eastAsia="MS Min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1" locked="0" layoutInCell="1" allowOverlap="1" wp14:anchorId="30A41392" wp14:editId="218FA806">
                <wp:simplePos x="0" y="0"/>
                <wp:positionH relativeFrom="column">
                  <wp:posOffset>914400</wp:posOffset>
                </wp:positionH>
                <wp:positionV relativeFrom="paragraph">
                  <wp:posOffset>259080</wp:posOffset>
                </wp:positionV>
                <wp:extent cx="564515" cy="472440"/>
                <wp:effectExtent l="0" t="0" r="0" b="10160"/>
                <wp:wrapNone/>
                <wp:docPr id="1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4515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96278C" w14:textId="77777777" w:rsidR="00447FA5" w:rsidRDefault="00447FA5" w:rsidP="00447FA5">
                            <w:r w:rsidRPr="00447FA5">
                              <w:rPr>
                                <w:position w:val="-8"/>
                              </w:rPr>
                              <w:object w:dxaOrig="600" w:dyaOrig="360" w14:anchorId="0AD7853C">
                                <v:shape id="_x0000_i1037" type="#_x0000_t75" style="width:30pt;height:18pt" o:ole="">
                                  <v:imagedata r:id="rId28" o:title=""/>
                                </v:shape>
                                <o:OLEObject Type="Embed" ProgID="Equation.DSMT4" ShapeID="_x0000_i1037" DrawAspect="Content" ObjectID="_1312950300" r:id="rId2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7" o:spid="_x0000_s1027" type="#_x0000_t202" style="position:absolute;margin-left:1in;margin-top:20.4pt;width:44.45pt;height:37.2pt;z-index:-251657728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" stroked="f">
                <v:textbox style="mso-fit-shape-to-text:t">
                  <w:txbxContent>
                    <w:p w14:paraId="4196278C" w14:textId="77777777" w:rsidR="00447FA5" w:rsidRDefault="00447FA5" w:rsidP="00447FA5">
                      <w:r w:rsidRPr="00447FA5">
                        <w:rPr>
                          <w:position w:val="-8"/>
                        </w:rPr>
                        <w:object w:dxaOrig="600" w:dyaOrig="360" w14:anchorId="0AD7853C">
                          <v:shape id="_x0000_i1037" type="#_x0000_t75" style="width:30pt;height:18pt" o:ole="">
                            <v:imagedata r:id="rId30" o:title=""/>
                          </v:shape>
                          <o:OLEObject Type="Embed" ProgID="Equation.DSMT4" ShapeID="_x0000_i1037" DrawAspect="Content" ObjectID="_1312950300" r:id="rId3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7333F2C8" w14:textId="77777777" w:rsidR="003A2473" w:rsidRPr="00273383" w:rsidRDefault="003A2473" w:rsidP="00CE75A4">
      <w:pPr>
        <w:pStyle w:val="ListParagraph"/>
        <w:rPr>
          <w:rFonts w:eastAsia="MS MinNew Roman"/>
        </w:rPr>
      </w:pPr>
      <w:bookmarkStart w:id="0" w:name="_GoBack"/>
      <w:bookmarkEnd w:id="0"/>
    </w:p>
    <w:sectPr w:rsidR="003A2473" w:rsidRPr="00273383" w:rsidSect="000D4273">
      <w:headerReference w:type="first" r:id="rId32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E57CA2" w14:textId="77777777" w:rsidR="0055744E" w:rsidRDefault="0055744E" w:rsidP="000D4273">
      <w:pPr>
        <w:spacing w:after="0" w:line="240" w:lineRule="auto"/>
      </w:pPr>
      <w:r>
        <w:separator/>
      </w:r>
    </w:p>
  </w:endnote>
  <w:endnote w:type="continuationSeparator" w:id="0">
    <w:p w14:paraId="7232478E" w14:textId="77777777" w:rsidR="0055744E" w:rsidRDefault="0055744E" w:rsidP="000D42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MS MinNew Roman">
    <w:altName w:val="Roman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2DBBCF" w14:textId="77777777" w:rsidR="0055744E" w:rsidRDefault="0055744E" w:rsidP="000D4273">
      <w:pPr>
        <w:spacing w:after="0" w:line="240" w:lineRule="auto"/>
      </w:pPr>
      <w:r>
        <w:separator/>
      </w:r>
    </w:p>
  </w:footnote>
  <w:footnote w:type="continuationSeparator" w:id="0">
    <w:p w14:paraId="3B57DD9F" w14:textId="77777777" w:rsidR="0055744E" w:rsidRDefault="0055744E" w:rsidP="000D427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C363657" w14:textId="77777777" w:rsidR="003A2473" w:rsidRDefault="003A2473" w:rsidP="000D4273">
    <w:pPr>
      <w:pStyle w:val="Header"/>
      <w:jc w:val="right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403C55"/>
    <w:multiLevelType w:val="hybridMultilevel"/>
    <w:tmpl w:val="3D822866"/>
    <w:lvl w:ilvl="0" w:tplc="20FCD5EA">
      <w:start w:val="7"/>
      <w:numFmt w:val="decimal"/>
      <w:lvlText w:val="%1."/>
      <w:lvlJc w:val="left"/>
      <w:pPr>
        <w:ind w:left="81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9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1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  <w:rPr>
        <w:rFonts w:cs="Times New Roman"/>
      </w:rPr>
    </w:lvl>
  </w:abstractNum>
  <w:abstractNum w:abstractNumId="1">
    <w:nsid w:val="19A873DD"/>
    <w:multiLevelType w:val="hybridMultilevel"/>
    <w:tmpl w:val="4E127770"/>
    <w:lvl w:ilvl="0" w:tplc="6B36842E">
      <w:start w:val="5"/>
      <w:numFmt w:val="decimal"/>
      <w:lvlText w:val="%1."/>
      <w:lvlJc w:val="left"/>
      <w:pPr>
        <w:ind w:left="72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CCE3FD4"/>
    <w:multiLevelType w:val="hybridMultilevel"/>
    <w:tmpl w:val="A4DCF558"/>
    <w:lvl w:ilvl="0" w:tplc="C0201B94">
      <w:start w:val="19"/>
      <w:numFmt w:val="decimal"/>
      <w:lvlText w:val="%1."/>
      <w:lvlJc w:val="left"/>
      <w:pPr>
        <w:ind w:left="72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3C007A5D"/>
    <w:multiLevelType w:val="hybridMultilevel"/>
    <w:tmpl w:val="2DF8D2B2"/>
    <w:lvl w:ilvl="0" w:tplc="6F766522">
      <w:start w:val="3"/>
      <w:numFmt w:val="decimal"/>
      <w:lvlText w:val="%1."/>
      <w:lvlJc w:val="left"/>
      <w:pPr>
        <w:ind w:left="72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1D84892"/>
    <w:multiLevelType w:val="hybridMultilevel"/>
    <w:tmpl w:val="7518A9E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38747EF"/>
    <w:multiLevelType w:val="hybridMultilevel"/>
    <w:tmpl w:val="B83ED526"/>
    <w:lvl w:ilvl="0" w:tplc="659EED3A">
      <w:start w:val="1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443A3702"/>
    <w:multiLevelType w:val="hybridMultilevel"/>
    <w:tmpl w:val="1912390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4C1D3087"/>
    <w:multiLevelType w:val="hybridMultilevel"/>
    <w:tmpl w:val="D0E47716"/>
    <w:lvl w:ilvl="0" w:tplc="54EC488C">
      <w:start w:val="1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686E1EB4"/>
    <w:multiLevelType w:val="hybridMultilevel"/>
    <w:tmpl w:val="812C026A"/>
    <w:lvl w:ilvl="0" w:tplc="33BAE496">
      <w:start w:val="9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70832FA3"/>
    <w:multiLevelType w:val="hybridMultilevel"/>
    <w:tmpl w:val="E20A48FE"/>
    <w:lvl w:ilvl="0" w:tplc="9D28B880">
      <w:start w:val="9"/>
      <w:numFmt w:val="decimal"/>
      <w:lvlText w:val="%1."/>
      <w:lvlJc w:val="left"/>
      <w:pPr>
        <w:ind w:left="81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9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1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  <w:rPr>
        <w:rFonts w:cs="Times New Roman"/>
      </w:rPr>
    </w:lvl>
  </w:abstractNum>
  <w:abstractNum w:abstractNumId="10">
    <w:nsid w:val="7BC34347"/>
    <w:multiLevelType w:val="hybridMultilevel"/>
    <w:tmpl w:val="5906BEF2"/>
    <w:lvl w:ilvl="0" w:tplc="2A8ED2C8">
      <w:start w:val="15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7C272C6A"/>
    <w:multiLevelType w:val="hybridMultilevel"/>
    <w:tmpl w:val="D5C8EA6C"/>
    <w:lvl w:ilvl="0" w:tplc="EB2A347C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7FA833CA"/>
    <w:multiLevelType w:val="hybridMultilevel"/>
    <w:tmpl w:val="1186AAA0"/>
    <w:lvl w:ilvl="0" w:tplc="125CD168">
      <w:start w:val="17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1"/>
  </w:num>
  <w:num w:numId="2">
    <w:abstractNumId w:val="6"/>
  </w:num>
  <w:num w:numId="3">
    <w:abstractNumId w:val="4"/>
  </w:num>
  <w:num w:numId="4">
    <w:abstractNumId w:val="3"/>
  </w:num>
  <w:num w:numId="5">
    <w:abstractNumId w:val="1"/>
  </w:num>
  <w:num w:numId="6">
    <w:abstractNumId w:val="0"/>
  </w:num>
  <w:num w:numId="7">
    <w:abstractNumId w:val="9"/>
  </w:num>
  <w:num w:numId="8">
    <w:abstractNumId w:val="8"/>
  </w:num>
  <w:num w:numId="9">
    <w:abstractNumId w:val="5"/>
  </w:num>
  <w:num w:numId="10">
    <w:abstractNumId w:val="7"/>
  </w:num>
  <w:num w:numId="11">
    <w:abstractNumId w:val="10"/>
  </w:num>
  <w:num w:numId="12">
    <w:abstractNumId w:val="12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4273"/>
    <w:rsid w:val="00030FFF"/>
    <w:rsid w:val="000D4273"/>
    <w:rsid w:val="001C7AEF"/>
    <w:rsid w:val="0022359B"/>
    <w:rsid w:val="00226D0E"/>
    <w:rsid w:val="00273383"/>
    <w:rsid w:val="003A2473"/>
    <w:rsid w:val="00447FA5"/>
    <w:rsid w:val="00482236"/>
    <w:rsid w:val="0055744E"/>
    <w:rsid w:val="005A7F57"/>
    <w:rsid w:val="005F2951"/>
    <w:rsid w:val="0066229A"/>
    <w:rsid w:val="00662FA6"/>
    <w:rsid w:val="006C6DF7"/>
    <w:rsid w:val="00CE1BCD"/>
    <w:rsid w:val="00CE75A4"/>
    <w:rsid w:val="00EC6049"/>
    <w:rsid w:val="00F835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76"/>
    <o:shapelayout v:ext="edit">
      <o:idmap v:ext="edit" data="1"/>
    </o:shapelayout>
  </w:shapeDefaults>
  <w:decimalSymbol w:val="."/>
  <w:listSeparator w:val=","/>
  <w14:docId w14:val="06B81CD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295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0D42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0D4273"/>
    <w:rPr>
      <w:rFonts w:cs="Times New Roman"/>
    </w:rPr>
  </w:style>
  <w:style w:type="paragraph" w:styleId="Footer">
    <w:name w:val="footer"/>
    <w:basedOn w:val="Normal"/>
    <w:link w:val="FooterChar"/>
    <w:uiPriority w:val="99"/>
    <w:rsid w:val="000D42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0D4273"/>
    <w:rPr>
      <w:rFonts w:cs="Times New Roman"/>
    </w:rPr>
  </w:style>
  <w:style w:type="paragraph" w:styleId="ListParagraph">
    <w:name w:val="List Paragraph"/>
    <w:basedOn w:val="Normal"/>
    <w:uiPriority w:val="99"/>
    <w:qFormat/>
    <w:rsid w:val="000D4273"/>
    <w:pPr>
      <w:ind w:left="720"/>
      <w:contextualSpacing/>
    </w:pPr>
  </w:style>
  <w:style w:type="character" w:styleId="PlaceholderText">
    <w:name w:val="Placeholder Text"/>
    <w:uiPriority w:val="99"/>
    <w:semiHidden/>
    <w:rsid w:val="000D4273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0D42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0D427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rsid w:val="00447FA5"/>
    <w:rPr>
      <w:rFonts w:eastAsia="MS Min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295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0D42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0D4273"/>
    <w:rPr>
      <w:rFonts w:cs="Times New Roman"/>
    </w:rPr>
  </w:style>
  <w:style w:type="paragraph" w:styleId="Footer">
    <w:name w:val="footer"/>
    <w:basedOn w:val="Normal"/>
    <w:link w:val="FooterChar"/>
    <w:uiPriority w:val="99"/>
    <w:rsid w:val="000D42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0D4273"/>
    <w:rPr>
      <w:rFonts w:cs="Times New Roman"/>
    </w:rPr>
  </w:style>
  <w:style w:type="paragraph" w:styleId="ListParagraph">
    <w:name w:val="List Paragraph"/>
    <w:basedOn w:val="Normal"/>
    <w:uiPriority w:val="99"/>
    <w:qFormat/>
    <w:rsid w:val="000D4273"/>
    <w:pPr>
      <w:ind w:left="720"/>
      <w:contextualSpacing/>
    </w:pPr>
  </w:style>
  <w:style w:type="character" w:styleId="PlaceholderText">
    <w:name w:val="Placeholder Text"/>
    <w:uiPriority w:val="99"/>
    <w:semiHidden/>
    <w:rsid w:val="000D4273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0D42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0D427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rsid w:val="00447FA5"/>
    <w:rPr>
      <w:rFonts w:eastAsia="MS Min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header" Target="header1.xml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85</Words>
  <Characters>486</Characters>
  <Application>Microsoft Macintosh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5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duser</dc:creator>
  <cp:keywords/>
  <dc:description/>
  <cp:lastModifiedBy>Danielle Bramall</cp:lastModifiedBy>
  <cp:revision>3</cp:revision>
  <cp:lastPrinted>2013-08-20T18:54:00Z</cp:lastPrinted>
  <dcterms:created xsi:type="dcterms:W3CDTF">2013-08-27T13:31:00Z</dcterms:created>
  <dcterms:modified xsi:type="dcterms:W3CDTF">2013-08-27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